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5AE3" w:rsidRDefault="00765AE3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РАЗРАБОТКА ЧИСЛЕННЫХ МЕТОДОВ И АЛГОРИТМОВ</w:t>
      </w:r>
    </w:p>
    <w:p w:rsidR="00E54D3F" w:rsidRPr="00765AE3" w:rsidRDefault="00765AE3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ДЛЯ РАСЧЕТА ПОЛЯ ВЕТРОВЫХ ТЕЧЕНИЙ В ОЗЕРЕ ИССЫК-КУЛЬ</w:t>
      </w:r>
    </w:p>
    <w:p w:rsidR="00E03E27" w:rsidRPr="008E5E90" w:rsidRDefault="00E03E27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</w:p>
    <w:p w:rsidR="00E54D3F" w:rsidRDefault="008E5E90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Турдушев И.А</w:t>
      </w:r>
      <w:r w:rsidR="00E54D3F" w:rsidRPr="005243A9">
        <w:rPr>
          <w:color w:val="000000"/>
          <w:shd w:val="clear" w:color="auto" w:fill="FFFFFF"/>
        </w:rPr>
        <w:t>.</w:t>
      </w:r>
      <w:r w:rsidR="007903D7" w:rsidRPr="007903D7">
        <w:rPr>
          <w:color w:val="000000"/>
          <w:shd w:val="clear" w:color="auto" w:fill="FFFFFF"/>
        </w:rPr>
        <w:t xml:space="preserve">, </w:t>
      </w:r>
      <w:r w:rsidR="007903D7">
        <w:rPr>
          <w:color w:val="000000"/>
          <w:shd w:val="clear" w:color="auto" w:fill="FFFFFF"/>
        </w:rPr>
        <w:t>Скляр С.Н</w:t>
      </w:r>
      <w:r w:rsidR="007903D7">
        <w:rPr>
          <w:color w:val="000000"/>
          <w:shd w:val="clear" w:color="auto" w:fill="FFFFFF"/>
        </w:rPr>
        <w:t>.</w:t>
      </w:r>
    </w:p>
    <w:p w:rsidR="006B3324" w:rsidRDefault="00A76A1E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ОсОО «Акфорта»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Бишкек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Кыргызстан</w:t>
      </w:r>
    </w:p>
    <w:p w:rsidR="007903D7" w:rsidRDefault="007903D7" w:rsidP="007903D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АУЦА, Бишкек, Кыргызстан</w:t>
      </w:r>
    </w:p>
    <w:p w:rsidR="006B3324" w:rsidRPr="008E5E90" w:rsidRDefault="005F0821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proofErr w:type="spellStart"/>
      <w:r w:rsidRPr="005F0821">
        <w:rPr>
          <w:color w:val="000000"/>
          <w:shd w:val="clear" w:color="auto" w:fill="FFFFFF"/>
          <w:lang w:val="en-US"/>
        </w:rPr>
        <w:t>iliar</w:t>
      </w:r>
      <w:proofErr w:type="spellEnd"/>
      <w:r w:rsidRPr="005F0821">
        <w:rPr>
          <w:color w:val="000000"/>
          <w:shd w:val="clear" w:color="auto" w:fill="FFFFFF"/>
        </w:rPr>
        <w:t>.</w:t>
      </w:r>
      <w:proofErr w:type="spellStart"/>
      <w:r w:rsidRPr="005F0821">
        <w:rPr>
          <w:color w:val="000000"/>
          <w:shd w:val="clear" w:color="auto" w:fill="FFFFFF"/>
          <w:lang w:val="en-US"/>
        </w:rPr>
        <w:t>turdushev</w:t>
      </w:r>
      <w:proofErr w:type="spellEnd"/>
      <w:r w:rsidRPr="005F0821">
        <w:rPr>
          <w:color w:val="000000"/>
          <w:shd w:val="clear" w:color="auto" w:fill="FFFFFF"/>
        </w:rPr>
        <w:t>@</w:t>
      </w:r>
      <w:proofErr w:type="spellStart"/>
      <w:r w:rsidRPr="005F0821">
        <w:rPr>
          <w:color w:val="000000"/>
          <w:shd w:val="clear" w:color="auto" w:fill="FFFFFF"/>
          <w:lang w:val="en-US"/>
        </w:rPr>
        <w:t>gmail</w:t>
      </w:r>
      <w:proofErr w:type="spellEnd"/>
      <w:r w:rsidRPr="005F0821">
        <w:rPr>
          <w:color w:val="000000"/>
          <w:shd w:val="clear" w:color="auto" w:fill="FFFFFF"/>
        </w:rPr>
        <w:t>.</w:t>
      </w:r>
      <w:r w:rsidRPr="005F0821">
        <w:rPr>
          <w:color w:val="000000"/>
          <w:shd w:val="clear" w:color="auto" w:fill="FFFFFF"/>
          <w:lang w:val="en-US"/>
        </w:rPr>
        <w:t>com</w:t>
      </w:r>
      <w:r w:rsidR="007903D7" w:rsidRPr="007903D7">
        <w:rPr>
          <w:color w:val="000000"/>
          <w:shd w:val="clear" w:color="auto" w:fill="FFFFFF"/>
        </w:rPr>
        <w:t xml:space="preserve">, </w:t>
      </w:r>
      <w:proofErr w:type="spellStart"/>
      <w:r w:rsidR="007903D7" w:rsidRPr="005F0821">
        <w:rPr>
          <w:color w:val="000000"/>
          <w:shd w:val="clear" w:color="auto" w:fill="FFFFFF"/>
          <w:lang w:val="en-US"/>
        </w:rPr>
        <w:t>sklyar</w:t>
      </w:r>
      <w:proofErr w:type="spellEnd"/>
      <w:r w:rsidR="007903D7" w:rsidRPr="00EB5925">
        <w:rPr>
          <w:color w:val="000000"/>
          <w:shd w:val="clear" w:color="auto" w:fill="FFFFFF"/>
        </w:rPr>
        <w:t>_</w:t>
      </w:r>
      <w:r w:rsidR="007903D7">
        <w:rPr>
          <w:color w:val="000000"/>
          <w:shd w:val="clear" w:color="auto" w:fill="FFFFFF"/>
          <w:lang w:val="en-US"/>
        </w:rPr>
        <w:t>s</w:t>
      </w:r>
      <w:r w:rsidR="007903D7" w:rsidRPr="005F0821">
        <w:rPr>
          <w:color w:val="000000"/>
          <w:shd w:val="clear" w:color="auto" w:fill="FFFFFF"/>
        </w:rPr>
        <w:t>@</w:t>
      </w:r>
      <w:proofErr w:type="spellStart"/>
      <w:r w:rsidR="007903D7">
        <w:rPr>
          <w:color w:val="000000"/>
          <w:shd w:val="clear" w:color="auto" w:fill="FFFFFF"/>
          <w:lang w:val="en-US"/>
        </w:rPr>
        <w:t>auca</w:t>
      </w:r>
      <w:proofErr w:type="spellEnd"/>
      <w:r w:rsidR="007903D7" w:rsidRPr="005F0821">
        <w:rPr>
          <w:color w:val="000000"/>
          <w:shd w:val="clear" w:color="auto" w:fill="FFFFFF"/>
        </w:rPr>
        <w:t>.</w:t>
      </w:r>
      <w:r w:rsidR="007903D7">
        <w:rPr>
          <w:color w:val="000000"/>
          <w:shd w:val="clear" w:color="auto" w:fill="FFFFFF"/>
          <w:lang w:val="en-US"/>
        </w:rPr>
        <w:t>kg</w:t>
      </w:r>
      <w:r w:rsidR="007903D7" w:rsidRPr="008E5E90">
        <w:rPr>
          <w:color w:val="000000"/>
          <w:shd w:val="clear" w:color="auto" w:fill="FFFFFF"/>
        </w:rPr>
        <w:t>,</w:t>
      </w:r>
    </w:p>
    <w:p w:rsidR="00E03E27" w:rsidRPr="008E5E90" w:rsidRDefault="00E03E27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</w:p>
    <w:p w:rsidR="006B3324" w:rsidRDefault="008E6942" w:rsidP="00A1522D">
      <w:pPr>
        <w:shd w:val="clear" w:color="auto" w:fill="FFFFFF"/>
        <w:ind w:firstLine="426"/>
        <w:jc w:val="both"/>
        <w:rPr>
          <w:color w:val="000000"/>
          <w:shd w:val="clear" w:color="auto" w:fill="FFFFFF"/>
        </w:rPr>
      </w:pPr>
      <w:r w:rsidRPr="008E6942">
        <w:rPr>
          <w:b/>
          <w:color w:val="000000"/>
          <w:shd w:val="clear" w:color="auto" w:fill="FFFFFF"/>
        </w:rPr>
        <w:t>Аннотация:</w:t>
      </w:r>
      <w:r>
        <w:rPr>
          <w:color w:val="000000"/>
          <w:shd w:val="clear" w:color="auto" w:fill="FFFFFF"/>
        </w:rPr>
        <w:t xml:space="preserve"> </w:t>
      </w:r>
      <w:r w:rsidR="007903D7">
        <w:rPr>
          <w:color w:val="000000"/>
          <w:shd w:val="clear" w:color="auto" w:fill="FFFFFF"/>
        </w:rPr>
        <w:t>Разработаны</w:t>
      </w:r>
      <w:r w:rsidR="007661AD">
        <w:rPr>
          <w:color w:val="000000"/>
          <w:shd w:val="clear" w:color="auto" w:fill="FFFFFF"/>
        </w:rPr>
        <w:t xml:space="preserve"> </w:t>
      </w:r>
      <w:r w:rsidR="008A40D0">
        <w:rPr>
          <w:color w:val="000000"/>
          <w:shd w:val="clear" w:color="auto" w:fill="FFFFFF"/>
        </w:rPr>
        <w:t xml:space="preserve">численные </w:t>
      </w:r>
      <w:r w:rsidR="000915D5">
        <w:rPr>
          <w:color w:val="000000"/>
          <w:shd w:val="clear" w:color="auto" w:fill="FFFFFF"/>
        </w:rPr>
        <w:t>м</w:t>
      </w:r>
      <w:r w:rsidR="00380BCC">
        <w:rPr>
          <w:color w:val="000000"/>
          <w:shd w:val="clear" w:color="auto" w:fill="FFFFFF"/>
        </w:rPr>
        <w:t xml:space="preserve">етоды </w:t>
      </w:r>
      <w:r w:rsidR="00153F5E">
        <w:rPr>
          <w:color w:val="000000"/>
          <w:shd w:val="clear" w:color="auto" w:fill="FFFFFF"/>
        </w:rPr>
        <w:t xml:space="preserve">и алгоритмы </w:t>
      </w:r>
      <w:r w:rsidR="008A40D0">
        <w:rPr>
          <w:color w:val="000000"/>
          <w:shd w:val="clear" w:color="auto" w:fill="FFFFFF"/>
        </w:rPr>
        <w:t>для расчета поля скоростей</w:t>
      </w:r>
      <w:r w:rsidR="00196037">
        <w:rPr>
          <w:color w:val="000000"/>
          <w:shd w:val="clear" w:color="auto" w:fill="FFFFFF"/>
        </w:rPr>
        <w:t xml:space="preserve"> в </w:t>
      </w:r>
      <w:r w:rsidR="007903D7">
        <w:rPr>
          <w:color w:val="000000"/>
          <w:shd w:val="clear" w:color="auto" w:fill="FFFFFF"/>
        </w:rPr>
        <w:t>модели гидротермодинамики водоема.</w:t>
      </w:r>
      <w:r w:rsidR="00A03A02">
        <w:rPr>
          <w:color w:val="000000"/>
          <w:shd w:val="clear" w:color="auto" w:fill="FFFFFF"/>
        </w:rPr>
        <w:t xml:space="preserve"> </w:t>
      </w:r>
      <w:r w:rsidR="007903D7">
        <w:rPr>
          <w:color w:val="000000"/>
          <w:shd w:val="clear" w:color="auto" w:fill="FFFFFF"/>
        </w:rPr>
        <w:t>На примере озера Иссык-Куль проведены</w:t>
      </w:r>
      <w:r w:rsidR="0068233D">
        <w:rPr>
          <w:color w:val="000000"/>
          <w:shd w:val="clear" w:color="auto" w:fill="FFFFFF"/>
        </w:rPr>
        <w:t xml:space="preserve"> расчет</w:t>
      </w:r>
      <w:r w:rsidR="007903D7">
        <w:rPr>
          <w:color w:val="000000"/>
          <w:shd w:val="clear" w:color="auto" w:fill="FFFFFF"/>
        </w:rPr>
        <w:t>ы</w:t>
      </w:r>
      <w:r w:rsidR="002C0A64">
        <w:rPr>
          <w:color w:val="000000"/>
          <w:shd w:val="clear" w:color="auto" w:fill="FFFFFF"/>
        </w:rPr>
        <w:t>, демонстрирующие работу построенных численных методов</w:t>
      </w:r>
      <w:r w:rsidR="007661AD">
        <w:rPr>
          <w:color w:val="000000"/>
          <w:shd w:val="clear" w:color="auto" w:fill="FFFFFF"/>
        </w:rPr>
        <w:t>.</w:t>
      </w:r>
    </w:p>
    <w:p w:rsidR="0063560E" w:rsidRDefault="008E6942" w:rsidP="00625648">
      <w:pPr>
        <w:shd w:val="clear" w:color="auto" w:fill="FFFFFF"/>
        <w:ind w:firstLine="426"/>
        <w:jc w:val="both"/>
        <w:rPr>
          <w:color w:val="000000"/>
          <w:shd w:val="clear" w:color="auto" w:fill="FFFFFF"/>
        </w:rPr>
      </w:pPr>
      <w:r w:rsidRPr="008E6942">
        <w:rPr>
          <w:b/>
          <w:color w:val="000000"/>
          <w:shd w:val="clear" w:color="auto" w:fill="FFFFFF"/>
        </w:rPr>
        <w:t>Ключевые слова</w:t>
      </w:r>
      <w:r>
        <w:rPr>
          <w:color w:val="000000"/>
          <w:shd w:val="clear" w:color="auto" w:fill="FFFFFF"/>
        </w:rPr>
        <w:t xml:space="preserve">: </w:t>
      </w:r>
      <w:r w:rsidR="0063560E">
        <w:rPr>
          <w:color w:val="000000"/>
          <w:shd w:val="clear" w:color="auto" w:fill="FFFFFF"/>
        </w:rPr>
        <w:t>математическое моделирование</w:t>
      </w:r>
      <w:r>
        <w:rPr>
          <w:color w:val="000000"/>
          <w:shd w:val="clear" w:color="auto" w:fill="FFFFFF"/>
        </w:rPr>
        <w:t xml:space="preserve">, </w:t>
      </w:r>
      <w:r w:rsidR="0063560E">
        <w:rPr>
          <w:color w:val="000000"/>
          <w:shd w:val="clear" w:color="auto" w:fill="FFFFFF"/>
        </w:rPr>
        <w:t>гидродинамика водоемов</w:t>
      </w:r>
      <w:r>
        <w:rPr>
          <w:color w:val="000000"/>
          <w:shd w:val="clear" w:color="auto" w:fill="FFFFFF"/>
        </w:rPr>
        <w:t>,</w:t>
      </w:r>
      <w:r w:rsidR="00625648">
        <w:rPr>
          <w:color w:val="000000"/>
          <w:shd w:val="clear" w:color="auto" w:fill="FFFFFF"/>
        </w:rPr>
        <w:t xml:space="preserve"> проекционный вариант интегро-интерполяционного метода.</w:t>
      </w:r>
    </w:p>
    <w:p w:rsidR="008E6942" w:rsidRPr="00625648" w:rsidRDefault="008E6942" w:rsidP="00B8763D">
      <w:pPr>
        <w:shd w:val="clear" w:color="auto" w:fill="FFFFFF"/>
        <w:ind w:firstLine="426"/>
        <w:jc w:val="both"/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</w:pPr>
      <w:r w:rsidRPr="008E6942">
        <w:rPr>
          <w:b/>
          <w:color w:val="000000"/>
          <w:shd w:val="clear" w:color="auto" w:fill="FFFFFF"/>
          <w:lang w:val="en-US"/>
        </w:rPr>
        <w:t>MSC</w:t>
      </w:r>
      <w:r w:rsidRPr="008E6942">
        <w:rPr>
          <w:color w:val="000000"/>
          <w:shd w:val="clear" w:color="auto" w:fill="FFFFFF"/>
        </w:rPr>
        <w:t xml:space="preserve">: </w:t>
      </w:r>
      <w:r w:rsidR="00037F11" w:rsidRPr="00037F11">
        <w:rPr>
          <w:color w:val="000000"/>
          <w:shd w:val="clear" w:color="auto" w:fill="FFFFFF"/>
        </w:rPr>
        <w:t>35Q3</w:t>
      </w:r>
      <w:r w:rsidR="00B00AE8" w:rsidRPr="00084359">
        <w:rPr>
          <w:color w:val="000000"/>
          <w:shd w:val="clear" w:color="auto" w:fill="FFFFFF"/>
        </w:rPr>
        <w:t>5</w:t>
      </w:r>
      <w:r w:rsidR="00D46B1F">
        <w:rPr>
          <w:color w:val="000000"/>
          <w:shd w:val="clear" w:color="auto" w:fill="FFFFFF"/>
        </w:rPr>
        <w:t xml:space="preserve">, </w:t>
      </w:r>
      <w:r w:rsidR="00096C32" w:rsidRPr="00096C32">
        <w:rPr>
          <w:color w:val="000000"/>
          <w:shd w:val="clear" w:color="auto" w:fill="FFFFFF"/>
        </w:rPr>
        <w:t>65M99</w:t>
      </w:r>
      <w:r w:rsidR="00037F11">
        <w:rPr>
          <w:color w:val="000000"/>
          <w:shd w:val="clear" w:color="auto" w:fill="FFFFFF"/>
        </w:rPr>
        <w:t>.</w:t>
      </w:r>
    </w:p>
    <w:p w:rsidR="00E03E27" w:rsidRPr="00625648" w:rsidRDefault="00E03E27" w:rsidP="00E03E27">
      <w:pPr>
        <w:shd w:val="clear" w:color="auto" w:fill="FFFFFF"/>
        <w:ind w:firstLine="426"/>
      </w:pPr>
    </w:p>
    <w:p w:rsidR="00BF0BE8" w:rsidRDefault="008E6942" w:rsidP="00ED4FB9">
      <w:pPr>
        <w:shd w:val="clear" w:color="auto" w:fill="FFFFFF"/>
        <w:ind w:firstLine="426"/>
        <w:jc w:val="both"/>
      </w:pPr>
      <w:r w:rsidRPr="00E03E27">
        <w:rPr>
          <w:b/>
        </w:rPr>
        <w:t>Текст тезиса</w:t>
      </w:r>
      <w:r>
        <w:t xml:space="preserve">. </w:t>
      </w:r>
      <w:r w:rsidR="00084359">
        <w:t xml:space="preserve">В общей постановке модель ветровых течений в водоеме описывается нестационарной </w:t>
      </w:r>
      <w:r w:rsidR="00F811A0">
        <w:t xml:space="preserve">начально-краевой задачей для системы нелинейных </w:t>
      </w:r>
      <w:r w:rsidR="002E5A15">
        <w:t xml:space="preserve">дифференциальных </w:t>
      </w:r>
      <w:r w:rsidR="00F811A0">
        <w:t xml:space="preserve">уравнений </w:t>
      </w:r>
      <w:r w:rsidR="002E5A15">
        <w:t xml:space="preserve">в частных производных </w:t>
      </w:r>
      <w:r w:rsidR="00F811A0" w:rsidRPr="000F20F7">
        <w:t>[1]</w:t>
      </w:r>
      <w:r w:rsidR="00616BCD">
        <w:t>.</w:t>
      </w:r>
      <w:r w:rsidR="000F20F7" w:rsidRPr="00D606C5">
        <w:t xml:space="preserve"> </w:t>
      </w:r>
      <w:r w:rsidR="00616BCD">
        <w:t>П</w:t>
      </w:r>
      <w:r w:rsidR="00D606C5">
        <w:t xml:space="preserve">олная реализация </w:t>
      </w:r>
      <w:r w:rsidR="00616BCD">
        <w:t xml:space="preserve">данной модели </w:t>
      </w:r>
      <w:r w:rsidR="00D606C5">
        <w:t>возможна только с использованием численных методов.</w:t>
      </w:r>
      <w:r w:rsidR="00814EE0">
        <w:t xml:space="preserve"> </w:t>
      </w:r>
      <w:r w:rsidR="006D217E">
        <w:t>Учитывая специфику озера Иссык-Куль, общую модель можно упростить с использованием процедуры обезразмеривания</w:t>
      </w:r>
      <w:r w:rsidR="007F6E26" w:rsidRPr="007F6E26">
        <w:t xml:space="preserve"> [2]</w:t>
      </w:r>
      <w:r w:rsidR="006D217E">
        <w:t>.</w:t>
      </w:r>
      <w:r w:rsidR="007F6E26" w:rsidRPr="00BF0BE8">
        <w:t xml:space="preserve"> </w:t>
      </w:r>
      <w:r w:rsidR="00BF0BE8">
        <w:t xml:space="preserve">При этом получается следующая </w:t>
      </w:r>
      <w:r w:rsidR="00EC1DE7">
        <w:t>задача</w:t>
      </w:r>
      <w:r w:rsidR="00BF0BE8">
        <w:t>:</w:t>
      </w:r>
    </w:p>
    <w:p w:rsidR="00E44305" w:rsidRDefault="00E44305" w:rsidP="00ED4FB9">
      <w:pPr>
        <w:pStyle w:val="MTDisplayEquation"/>
        <w:tabs>
          <w:tab w:val="clear" w:pos="4820"/>
          <w:tab w:val="clear" w:pos="9640"/>
        </w:tabs>
        <w:jc w:val="right"/>
      </w:pPr>
      <w:r w:rsidRPr="00E44305">
        <w:rPr>
          <w:position w:val="-104"/>
        </w:rPr>
        <w:object w:dxaOrig="328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5pt;height:110pt" o:ole="">
            <v:imagedata r:id="rId5" o:title=""/>
          </v:shape>
          <o:OLEObject Type="Embed" ProgID="Equation.DSMT4" ShapeID="_x0000_i1025" DrawAspect="Content" ObjectID="_1556357734" r:id="rId6"/>
        </w:object>
      </w:r>
      <w:r>
        <w:tab/>
      </w:r>
      <w:r w:rsidR="00ED4FB9">
        <w:tab/>
      </w:r>
      <w:r w:rsidR="00ED4FB9">
        <w:tab/>
      </w:r>
      <w:r w:rsidR="00ED4FB9">
        <w:tab/>
      </w:r>
      <w:r w:rsidR="00ED4FB9">
        <w:tab/>
      </w:r>
      <w:r w:rsidR="00ED4FB9">
        <w:tab/>
      </w:r>
      <w:r w:rsidR="00ED4FB9">
        <w:tab/>
      </w:r>
      <w:r w:rsidR="00A427DE">
        <w:fldChar w:fldCharType="begin"/>
      </w:r>
      <w:r>
        <w:instrText xml:space="preserve"> MACROBUTTON MTPlaceRef \* MERGEFORMAT </w:instrText>
      </w:r>
      <w:r w:rsidR="00A427DE">
        <w:fldChar w:fldCharType="begin"/>
      </w:r>
      <w:r>
        <w:instrText xml:space="preserve"> SEQ MTEqn \h \* MERGEFORMAT </w:instrText>
      </w:r>
      <w:r w:rsidR="00A427DE">
        <w:fldChar w:fldCharType="end"/>
      </w:r>
      <w:bookmarkStart w:id="0" w:name="ZEqnNum828898"/>
      <w:r>
        <w:instrText>(</w:instrText>
      </w:r>
      <w:r w:rsidR="00CB60D8">
        <w:fldChar w:fldCharType="begin"/>
      </w:r>
      <w:r w:rsidR="00CB60D8">
        <w:instrText xml:space="preserve"> SEQ MTEqn \c \* Arabic \* MERGEFORMAT </w:instrText>
      </w:r>
      <w:r w:rsidR="00CB60D8">
        <w:fldChar w:fldCharType="separate"/>
      </w:r>
      <w:r w:rsidR="00ED4FB9">
        <w:rPr>
          <w:noProof/>
        </w:rPr>
        <w:instrText>1</w:instrText>
      </w:r>
      <w:r w:rsidR="00CB60D8">
        <w:rPr>
          <w:noProof/>
        </w:rPr>
        <w:fldChar w:fldCharType="end"/>
      </w:r>
      <w:r>
        <w:instrText>)</w:instrText>
      </w:r>
      <w:bookmarkEnd w:id="0"/>
      <w:r w:rsidR="00A427DE">
        <w:fldChar w:fldCharType="end"/>
      </w:r>
    </w:p>
    <w:p w:rsidR="00ED4FB9" w:rsidRDefault="00ED4FB9" w:rsidP="00ED4FB9">
      <w:pPr>
        <w:pStyle w:val="MTDisplayEquation"/>
        <w:tabs>
          <w:tab w:val="clear" w:pos="4820"/>
          <w:tab w:val="clear" w:pos="9640"/>
        </w:tabs>
        <w:jc w:val="right"/>
      </w:pPr>
      <w:r w:rsidRPr="00ED4FB9">
        <w:rPr>
          <w:position w:val="-30"/>
        </w:rPr>
        <w:object w:dxaOrig="5319" w:dyaOrig="720">
          <v:shape id="_x0000_i1026" type="#_x0000_t75" style="width:266pt;height:36pt" o:ole="">
            <v:imagedata r:id="rId7" o:title=""/>
          </v:shape>
          <o:OLEObject Type="Embed" ProgID="Equation.DSMT4" ShapeID="_x0000_i1026" DrawAspect="Content" ObjectID="_1556357735" r:id="rId8"/>
        </w:object>
      </w:r>
      <w:r>
        <w:tab/>
      </w:r>
      <w:r>
        <w:tab/>
      </w:r>
      <w:r>
        <w:tab/>
      </w:r>
      <w:r>
        <w:tab/>
      </w:r>
      <w:r w:rsidR="00A427DE">
        <w:fldChar w:fldCharType="begin"/>
      </w:r>
      <w:r>
        <w:instrText xml:space="preserve"> MACROBUTTON MTPlaceRef \* MERGEFORMAT </w:instrText>
      </w:r>
      <w:r w:rsidR="00A427DE">
        <w:fldChar w:fldCharType="begin"/>
      </w:r>
      <w:r>
        <w:instrText xml:space="preserve"> SEQ MTEqn \h \* MERGEFORMAT </w:instrText>
      </w:r>
      <w:r w:rsidR="00A427DE">
        <w:fldChar w:fldCharType="end"/>
      </w:r>
      <w:r>
        <w:instrText>(</w:instrText>
      </w:r>
      <w:r w:rsidR="00CB60D8">
        <w:fldChar w:fldCharType="begin"/>
      </w:r>
      <w:r w:rsidR="00CB60D8">
        <w:instrText xml:space="preserve"> SEQ MTEqn \c \* Arabic \* MERGEFORMAT </w:instrText>
      </w:r>
      <w:r w:rsidR="00CB60D8">
        <w:fldChar w:fldCharType="separate"/>
      </w:r>
      <w:r>
        <w:rPr>
          <w:noProof/>
        </w:rPr>
        <w:instrText>2</w:instrText>
      </w:r>
      <w:r w:rsidR="00CB60D8">
        <w:rPr>
          <w:noProof/>
        </w:rPr>
        <w:fldChar w:fldCharType="end"/>
      </w:r>
      <w:r>
        <w:instrText>)</w:instrText>
      </w:r>
      <w:r w:rsidR="00A427DE">
        <w:fldChar w:fldCharType="end"/>
      </w:r>
    </w:p>
    <w:p w:rsidR="00ED4FB9" w:rsidRDefault="00ED4FB9" w:rsidP="00ED4FB9">
      <w:pPr>
        <w:pStyle w:val="MTDisplayEquation"/>
        <w:tabs>
          <w:tab w:val="clear" w:pos="4820"/>
          <w:tab w:val="clear" w:pos="9640"/>
        </w:tabs>
        <w:jc w:val="right"/>
      </w:pPr>
      <w:r w:rsidRPr="00ED4FB9">
        <w:rPr>
          <w:position w:val="-30"/>
        </w:rPr>
        <w:object w:dxaOrig="7000" w:dyaOrig="740">
          <v:shape id="_x0000_i1027" type="#_x0000_t75" style="width:349.5pt;height:36.5pt" o:ole="">
            <v:imagedata r:id="rId9" o:title=""/>
          </v:shape>
          <o:OLEObject Type="Embed" ProgID="Equation.DSMT4" ShapeID="_x0000_i1027" DrawAspect="Content" ObjectID="_1556357736" r:id="rId10"/>
        </w:object>
      </w:r>
      <w:r>
        <w:tab/>
      </w:r>
      <w:r>
        <w:tab/>
      </w:r>
      <w:r w:rsidR="00A427DE">
        <w:fldChar w:fldCharType="begin"/>
      </w:r>
      <w:r>
        <w:instrText xml:space="preserve"> MACROBUTTON MTPlaceRef \* MERGEFORMAT </w:instrText>
      </w:r>
      <w:r w:rsidR="00A427DE">
        <w:fldChar w:fldCharType="begin"/>
      </w:r>
      <w:r>
        <w:instrText xml:space="preserve"> SEQ MTEqn \h \* MERGEFORMAT </w:instrText>
      </w:r>
      <w:r w:rsidR="00A427DE">
        <w:fldChar w:fldCharType="end"/>
      </w:r>
      <w:r>
        <w:instrText>(</w:instrText>
      </w:r>
      <w:r w:rsidR="00CB60D8">
        <w:fldChar w:fldCharType="begin"/>
      </w:r>
      <w:r w:rsidR="00CB60D8">
        <w:instrText xml:space="preserve"> SEQ MTEqn \c \* Arabic \* MERGEFORMAT </w:instrText>
      </w:r>
      <w:r w:rsidR="00CB60D8">
        <w:fldChar w:fldCharType="separate"/>
      </w:r>
      <w:r>
        <w:rPr>
          <w:noProof/>
        </w:rPr>
        <w:instrText>3</w:instrText>
      </w:r>
      <w:r w:rsidR="00CB60D8">
        <w:rPr>
          <w:noProof/>
        </w:rPr>
        <w:fldChar w:fldCharType="end"/>
      </w:r>
      <w:r>
        <w:instrText>)</w:instrText>
      </w:r>
      <w:r w:rsidR="00A427DE">
        <w:fldChar w:fldCharType="end"/>
      </w:r>
    </w:p>
    <w:p w:rsidR="00ED4FB9" w:rsidRDefault="00ED4FB9" w:rsidP="00ED4FB9">
      <w:pPr>
        <w:pStyle w:val="MTDisplayEquation"/>
        <w:tabs>
          <w:tab w:val="clear" w:pos="4820"/>
          <w:tab w:val="clear" w:pos="9640"/>
        </w:tabs>
        <w:jc w:val="right"/>
      </w:pPr>
      <w:r w:rsidRPr="00ED4FB9">
        <w:rPr>
          <w:position w:val="-14"/>
        </w:rPr>
        <w:object w:dxaOrig="4480" w:dyaOrig="400">
          <v:shape id="_x0000_i1028" type="#_x0000_t75" style="width:224pt;height:19.5pt" o:ole="">
            <v:imagedata r:id="rId11" o:title=""/>
          </v:shape>
          <o:OLEObject Type="Embed" ProgID="Equation.DSMT4" ShapeID="_x0000_i1028" DrawAspect="Content" ObjectID="_1556357737" r:id="rId12"/>
        </w:object>
      </w:r>
      <w:r>
        <w:tab/>
      </w:r>
      <w:r>
        <w:tab/>
      </w:r>
      <w:r>
        <w:tab/>
      </w:r>
      <w:r>
        <w:tab/>
      </w:r>
      <w:r>
        <w:tab/>
      </w:r>
      <w:r w:rsidR="00A427DE">
        <w:fldChar w:fldCharType="begin"/>
      </w:r>
      <w:r>
        <w:instrText xml:space="preserve"> MACROBUTTON MTPlaceRef \* MERGEFORMAT </w:instrText>
      </w:r>
      <w:r w:rsidR="00A427DE">
        <w:fldChar w:fldCharType="begin"/>
      </w:r>
      <w:r>
        <w:instrText xml:space="preserve"> SEQ MTEqn \h \* MERGEFORMAT </w:instrText>
      </w:r>
      <w:r w:rsidR="00A427DE">
        <w:fldChar w:fldCharType="end"/>
      </w:r>
      <w:r>
        <w:instrText>(</w:instrText>
      </w:r>
      <w:r w:rsidR="00CB60D8">
        <w:fldChar w:fldCharType="begin"/>
      </w:r>
      <w:r w:rsidR="00CB60D8">
        <w:instrText xml:space="preserve"> SEQ MTEqn \c \* Arabic \* MERGEFORMAT </w:instrText>
      </w:r>
      <w:r w:rsidR="00CB60D8">
        <w:fldChar w:fldCharType="separate"/>
      </w:r>
      <w:r>
        <w:rPr>
          <w:noProof/>
        </w:rPr>
        <w:instrText>4</w:instrText>
      </w:r>
      <w:r w:rsidR="00CB60D8">
        <w:rPr>
          <w:noProof/>
        </w:rPr>
        <w:fldChar w:fldCharType="end"/>
      </w:r>
      <w:r>
        <w:instrText>)</w:instrText>
      </w:r>
      <w:r w:rsidR="00A427DE">
        <w:fldChar w:fldCharType="end"/>
      </w:r>
    </w:p>
    <w:p w:rsidR="00ED4FB9" w:rsidRDefault="00ED4FB9" w:rsidP="00ED4FB9">
      <w:pPr>
        <w:pStyle w:val="MTDisplayEquation"/>
        <w:tabs>
          <w:tab w:val="clear" w:pos="4820"/>
          <w:tab w:val="clear" w:pos="9640"/>
        </w:tabs>
        <w:jc w:val="right"/>
      </w:pPr>
      <w:r w:rsidRPr="00ED4FB9">
        <w:rPr>
          <w:position w:val="-10"/>
        </w:rPr>
        <w:object w:dxaOrig="2079" w:dyaOrig="360">
          <v:shape id="_x0000_i1029" type="#_x0000_t75" style="width:104pt;height:18.5pt" o:ole="">
            <v:imagedata r:id="rId13" o:title=""/>
          </v:shape>
          <o:OLEObject Type="Embed" ProgID="Equation.DSMT4" ShapeID="_x0000_i1029" DrawAspect="Content" ObjectID="_1556357738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A427DE">
        <w:fldChar w:fldCharType="begin"/>
      </w:r>
      <w:r>
        <w:instrText xml:space="preserve"> MACROBUTTON MTPlaceRef \* MERGEFORMAT </w:instrText>
      </w:r>
      <w:r w:rsidR="00A427DE">
        <w:fldChar w:fldCharType="begin"/>
      </w:r>
      <w:r>
        <w:instrText xml:space="preserve"> SEQ MTEqn \h \* MERGEFORMAT </w:instrText>
      </w:r>
      <w:r w:rsidR="00A427DE">
        <w:fldChar w:fldCharType="end"/>
      </w:r>
      <w:bookmarkStart w:id="1" w:name="ZEqnNum648910"/>
      <w:r>
        <w:instrText>(</w:instrText>
      </w:r>
      <w:r w:rsidR="00CB60D8">
        <w:fldChar w:fldCharType="begin"/>
      </w:r>
      <w:r w:rsidR="00CB60D8">
        <w:instrText xml:space="preserve"> SEQ MTEqn \c \* Arabic \* MER</w:instrText>
      </w:r>
      <w:r w:rsidR="00CB60D8">
        <w:instrText xml:space="preserve">GEFORMAT </w:instrText>
      </w:r>
      <w:r w:rsidR="00CB60D8">
        <w:fldChar w:fldCharType="separate"/>
      </w:r>
      <w:r>
        <w:rPr>
          <w:noProof/>
        </w:rPr>
        <w:instrText>5</w:instrText>
      </w:r>
      <w:r w:rsidR="00CB60D8">
        <w:rPr>
          <w:noProof/>
        </w:rPr>
        <w:fldChar w:fldCharType="end"/>
      </w:r>
      <w:r>
        <w:instrText>)</w:instrText>
      </w:r>
      <w:bookmarkEnd w:id="1"/>
      <w:r w:rsidR="00A427DE">
        <w:fldChar w:fldCharType="end"/>
      </w:r>
    </w:p>
    <w:p w:rsidR="00A73636" w:rsidRPr="00A73636" w:rsidRDefault="00EC1DE7" w:rsidP="00A73636">
      <w:pPr>
        <w:jc w:val="both"/>
      </w:pPr>
      <w:r>
        <w:t>к</w:t>
      </w:r>
      <w:r w:rsidR="00A73636">
        <w:t>оторую</w:t>
      </w:r>
      <w:r>
        <w:t>,</w:t>
      </w:r>
      <w:r w:rsidRPr="00EC1DE7">
        <w:t xml:space="preserve"> </w:t>
      </w:r>
      <w:r>
        <w:t>в первом приближении</w:t>
      </w:r>
      <w:r>
        <w:t>,</w:t>
      </w:r>
      <w:r w:rsidR="00A73636">
        <w:t xml:space="preserve"> можно использовать для моделирования ветровых течений в озере Иссык-Куль.</w:t>
      </w:r>
      <w:r>
        <w:t xml:space="preserve"> Кроме того, </w:t>
      </w:r>
      <w:r w:rsidR="00CB60D8">
        <w:t>в этой задаче присутствуют все проблемы, связанные с разработкой численных методов и алгоритмов для полной модели.</w:t>
      </w:r>
    </w:p>
    <w:p w:rsidR="00F1611F" w:rsidRDefault="000641AC" w:rsidP="00F1611F">
      <w:pPr>
        <w:shd w:val="clear" w:color="auto" w:fill="FFFFFF"/>
        <w:ind w:firstLine="426"/>
        <w:jc w:val="both"/>
      </w:pPr>
      <w:r>
        <w:t xml:space="preserve">В </w:t>
      </w:r>
      <w:r w:rsidR="00CB60D8">
        <w:t xml:space="preserve">настоящей </w:t>
      </w:r>
      <w:r>
        <w:t xml:space="preserve">работе </w:t>
      </w:r>
      <w:r w:rsidR="00CB60D8">
        <w:t>представлены новые</w:t>
      </w:r>
      <w:r w:rsidR="00A72B31">
        <w:t xml:space="preserve"> численные методы и алгоритмы </w:t>
      </w:r>
      <w:r>
        <w:t xml:space="preserve">для </w:t>
      </w:r>
      <w:r w:rsidR="00A72B31">
        <w:t xml:space="preserve">расчета поля скоростей </w:t>
      </w:r>
      <w:r w:rsidR="00CB60D8">
        <w:t>в</w:t>
      </w:r>
      <w:r>
        <w:t xml:space="preserve"> модели</w:t>
      </w:r>
      <w:r w:rsidR="00CB60D8">
        <w:t xml:space="preserve"> ветровых течений.</w:t>
      </w:r>
      <w:r w:rsidR="00ED4FB9">
        <w:t xml:space="preserve"> С использованием построенных численных методов</w:t>
      </w:r>
      <w:r w:rsidR="00CB60D8">
        <w:t xml:space="preserve">, на основе упрощенной модели </w:t>
      </w:r>
      <w:r w:rsidR="00CB60D8">
        <w:fldChar w:fldCharType="begin"/>
      </w:r>
      <w:r w:rsidR="00CB60D8">
        <w:instrText xml:space="preserve"> GOTOBUTTON ZEqnNum828898  \* MERGEFORMAT </w:instrText>
      </w:r>
      <w:r w:rsidR="00CB60D8">
        <w:fldChar w:fldCharType="begin"/>
      </w:r>
      <w:r w:rsidR="00CB60D8">
        <w:instrText xml:space="preserve"> REF ZEqnNum828898 \! \* MERGEFORMAT </w:instrText>
      </w:r>
      <w:r w:rsidR="00CB60D8">
        <w:fldChar w:fldCharType="separate"/>
      </w:r>
      <w:r w:rsidR="00CB60D8">
        <w:instrText>(</w:instrText>
      </w:r>
      <w:r w:rsidR="00CB60D8">
        <w:rPr>
          <w:noProof/>
        </w:rPr>
        <w:instrText>1</w:instrText>
      </w:r>
      <w:r w:rsidR="00CB60D8">
        <w:instrText>)</w:instrText>
      </w:r>
      <w:r w:rsidR="00CB60D8">
        <w:fldChar w:fldCharType="end"/>
      </w:r>
      <w:r w:rsidR="00CB60D8">
        <w:fldChar w:fldCharType="end"/>
      </w:r>
      <w:r w:rsidR="00CB60D8">
        <w:t>-</w:t>
      </w:r>
      <w:r w:rsidR="00CB60D8">
        <w:fldChar w:fldCharType="begin"/>
      </w:r>
      <w:r w:rsidR="00CB60D8">
        <w:instrText xml:space="preserve"> GOTOBUTTON ZEqnNum648910  \* MERGEFORMAT </w:instrText>
      </w:r>
      <w:r w:rsidR="00CB60D8">
        <w:fldChar w:fldCharType="begin"/>
      </w:r>
      <w:r w:rsidR="00CB60D8">
        <w:instrText xml:space="preserve"> REF ZEqnNum648910 \! \* MERGEFORMAT </w:instrText>
      </w:r>
      <w:r w:rsidR="00CB60D8">
        <w:fldChar w:fldCharType="separate"/>
      </w:r>
      <w:r w:rsidR="00CB60D8">
        <w:instrText>(</w:instrText>
      </w:r>
      <w:r w:rsidR="00CB60D8">
        <w:rPr>
          <w:noProof/>
        </w:rPr>
        <w:instrText>5</w:instrText>
      </w:r>
      <w:r w:rsidR="00CB60D8">
        <w:instrText>)</w:instrText>
      </w:r>
      <w:r w:rsidR="00CB60D8">
        <w:fldChar w:fldCharType="end"/>
      </w:r>
      <w:r w:rsidR="00CB60D8">
        <w:fldChar w:fldCharType="end"/>
      </w:r>
      <w:r w:rsidR="00A72B31">
        <w:t xml:space="preserve"> проводятся эксперименты по расчету поля </w:t>
      </w:r>
      <w:r w:rsidR="00CB60D8">
        <w:t>течений</w:t>
      </w:r>
      <w:bookmarkStart w:id="2" w:name="_GoBack"/>
      <w:bookmarkEnd w:id="2"/>
      <w:r w:rsidR="00A72B31">
        <w:t xml:space="preserve"> для озера Иссык-Куль.</w:t>
      </w:r>
    </w:p>
    <w:p w:rsidR="00F1611F" w:rsidRPr="000641AC" w:rsidRDefault="00F1611F" w:rsidP="00F1611F">
      <w:pPr>
        <w:shd w:val="clear" w:color="auto" w:fill="FFFFFF"/>
        <w:ind w:firstLine="426"/>
        <w:jc w:val="both"/>
      </w:pPr>
    </w:p>
    <w:p w:rsidR="004354D0" w:rsidRPr="00D606C5" w:rsidRDefault="004354D0" w:rsidP="00994C36">
      <w:pPr>
        <w:shd w:val="clear" w:color="auto" w:fill="FFFFFF"/>
        <w:ind w:firstLine="426"/>
        <w:rPr>
          <w:b/>
        </w:rPr>
      </w:pPr>
      <w:r w:rsidRPr="00D606C5">
        <w:rPr>
          <w:b/>
        </w:rPr>
        <w:t>Литература</w:t>
      </w:r>
    </w:p>
    <w:p w:rsidR="00223F96" w:rsidRDefault="004354D0" w:rsidP="00223F96">
      <w:pPr>
        <w:shd w:val="clear" w:color="auto" w:fill="FFFFFF"/>
        <w:ind w:firstLine="426"/>
        <w:jc w:val="both"/>
        <w:rPr>
          <w:rFonts w:eastAsia="Calibri"/>
        </w:rPr>
      </w:pPr>
      <w:r w:rsidRPr="00D606C5">
        <w:t xml:space="preserve">[1] </w:t>
      </w:r>
      <w:r w:rsidR="00D606C5" w:rsidRPr="00D606C5">
        <w:rPr>
          <w:rFonts w:eastAsia="Calibri"/>
        </w:rPr>
        <w:t>Марчук Г.И., Саркисян А.С. Математическое мод</w:t>
      </w:r>
      <w:r w:rsidR="005A23D0">
        <w:rPr>
          <w:rFonts w:eastAsia="Calibri"/>
        </w:rPr>
        <w:t>елирование циркуляции океана. Москва: Наука, 1988.</w:t>
      </w:r>
      <w:r w:rsidR="00D606C5" w:rsidRPr="00D606C5">
        <w:rPr>
          <w:rFonts w:eastAsia="Calibri"/>
        </w:rPr>
        <w:t xml:space="preserve"> 302 с.</w:t>
      </w:r>
    </w:p>
    <w:p w:rsidR="00141B28" w:rsidRPr="00141B28" w:rsidRDefault="00223F96" w:rsidP="00141B28">
      <w:pPr>
        <w:shd w:val="clear" w:color="auto" w:fill="FFFFFF"/>
        <w:ind w:firstLine="426"/>
        <w:jc w:val="both"/>
        <w:rPr>
          <w:rFonts w:eastAsia="Calibri"/>
        </w:rPr>
      </w:pPr>
      <w:r w:rsidRPr="0001145D">
        <w:rPr>
          <w:rFonts w:eastAsia="Calibri"/>
        </w:rPr>
        <w:t xml:space="preserve">[2] </w:t>
      </w:r>
      <w:r w:rsidRPr="00D5791C">
        <w:t>Турдушев И.А.</w:t>
      </w:r>
      <w:r>
        <w:t xml:space="preserve"> Ветровые течения в водоеме: анализ модели, точные решения / Современные техника и технологии в научных исследованиях: Материалы 6-ой международной конференции молодых ученых и студентов</w:t>
      </w:r>
      <w:r w:rsidR="005A23D0">
        <w:t xml:space="preserve">. 26-27 </w:t>
      </w:r>
      <w:r>
        <w:t>марта, 2014 г., г. Бишкек. / Под ред.</w:t>
      </w:r>
      <w:r w:rsidR="0001145D">
        <w:t xml:space="preserve"> Герман К.А., Мухамадеева В.А.</w:t>
      </w:r>
      <w:r>
        <w:t xml:space="preserve"> С. 139-144.</w:t>
      </w:r>
    </w:p>
    <w:sectPr w:rsidR="00141B28" w:rsidRPr="00141B28" w:rsidSect="008E5E90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BA1E1E"/>
    <w:multiLevelType w:val="multilevel"/>
    <w:tmpl w:val="55086A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A7F78E1"/>
    <w:multiLevelType w:val="hybridMultilevel"/>
    <w:tmpl w:val="37ECA48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C1B1431"/>
    <w:multiLevelType w:val="hybridMultilevel"/>
    <w:tmpl w:val="8848B87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7D34000F"/>
    <w:multiLevelType w:val="hybridMultilevel"/>
    <w:tmpl w:val="6FDA8BB4"/>
    <w:lvl w:ilvl="0" w:tplc="0674DF0E">
      <w:start w:val="1"/>
      <w:numFmt w:val="decimal"/>
      <w:lvlText w:val="%1."/>
      <w:lvlJc w:val="left"/>
      <w:pPr>
        <w:ind w:left="360" w:hanging="360"/>
      </w:pPr>
      <w:rPr>
        <w:color w:val="000000" w:themeColor="text1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compat>
    <w:compatSetting w:name="compatibilityMode" w:uri="http://schemas.microsoft.com/office/word" w:val="12"/>
  </w:compat>
  <w:rsids>
    <w:rsidRoot w:val="00D46F46"/>
    <w:rsid w:val="0001145D"/>
    <w:rsid w:val="000221A5"/>
    <w:rsid w:val="00037F11"/>
    <w:rsid w:val="000641AC"/>
    <w:rsid w:val="00084359"/>
    <w:rsid w:val="000915C4"/>
    <w:rsid w:val="000915D5"/>
    <w:rsid w:val="00096C32"/>
    <w:rsid w:val="000F20F7"/>
    <w:rsid w:val="00141B28"/>
    <w:rsid w:val="00153F5E"/>
    <w:rsid w:val="00196037"/>
    <w:rsid w:val="00223F96"/>
    <w:rsid w:val="00226717"/>
    <w:rsid w:val="00240FFF"/>
    <w:rsid w:val="002C0A64"/>
    <w:rsid w:val="002D4483"/>
    <w:rsid w:val="002E5A15"/>
    <w:rsid w:val="0037665C"/>
    <w:rsid w:val="00380BCC"/>
    <w:rsid w:val="00381036"/>
    <w:rsid w:val="003D3066"/>
    <w:rsid w:val="00412D71"/>
    <w:rsid w:val="004354D0"/>
    <w:rsid w:val="004425A6"/>
    <w:rsid w:val="00456EB4"/>
    <w:rsid w:val="00483041"/>
    <w:rsid w:val="004932B2"/>
    <w:rsid w:val="00506C9B"/>
    <w:rsid w:val="005243A9"/>
    <w:rsid w:val="00526197"/>
    <w:rsid w:val="00576FA3"/>
    <w:rsid w:val="00591A4E"/>
    <w:rsid w:val="005A23D0"/>
    <w:rsid w:val="005C74DA"/>
    <w:rsid w:val="005E7E50"/>
    <w:rsid w:val="005F0821"/>
    <w:rsid w:val="00615498"/>
    <w:rsid w:val="00616BCD"/>
    <w:rsid w:val="00625648"/>
    <w:rsid w:val="0063560E"/>
    <w:rsid w:val="00640EE9"/>
    <w:rsid w:val="006456CE"/>
    <w:rsid w:val="00655284"/>
    <w:rsid w:val="006576F2"/>
    <w:rsid w:val="0068233D"/>
    <w:rsid w:val="00694105"/>
    <w:rsid w:val="006B3324"/>
    <w:rsid w:val="006C59FA"/>
    <w:rsid w:val="006D217E"/>
    <w:rsid w:val="00743178"/>
    <w:rsid w:val="00765AE3"/>
    <w:rsid w:val="007661AD"/>
    <w:rsid w:val="007903D7"/>
    <w:rsid w:val="007D31EF"/>
    <w:rsid w:val="007F6E26"/>
    <w:rsid w:val="00814EE0"/>
    <w:rsid w:val="00820B93"/>
    <w:rsid w:val="00845754"/>
    <w:rsid w:val="008A40D0"/>
    <w:rsid w:val="008C21C9"/>
    <w:rsid w:val="008E3B24"/>
    <w:rsid w:val="008E5E90"/>
    <w:rsid w:val="008E6942"/>
    <w:rsid w:val="009226A1"/>
    <w:rsid w:val="00923321"/>
    <w:rsid w:val="00994C36"/>
    <w:rsid w:val="009A3E43"/>
    <w:rsid w:val="009E6070"/>
    <w:rsid w:val="00A03A02"/>
    <w:rsid w:val="00A1522D"/>
    <w:rsid w:val="00A427DE"/>
    <w:rsid w:val="00A72B31"/>
    <w:rsid w:val="00A73636"/>
    <w:rsid w:val="00A76A1E"/>
    <w:rsid w:val="00AC5A08"/>
    <w:rsid w:val="00B00AE8"/>
    <w:rsid w:val="00B66C4B"/>
    <w:rsid w:val="00B8763D"/>
    <w:rsid w:val="00BF0BE8"/>
    <w:rsid w:val="00C57F17"/>
    <w:rsid w:val="00CB60D8"/>
    <w:rsid w:val="00D06BF6"/>
    <w:rsid w:val="00D27223"/>
    <w:rsid w:val="00D347A3"/>
    <w:rsid w:val="00D46B1F"/>
    <w:rsid w:val="00D46F46"/>
    <w:rsid w:val="00D47B4C"/>
    <w:rsid w:val="00D606C5"/>
    <w:rsid w:val="00DE2F1A"/>
    <w:rsid w:val="00E03E27"/>
    <w:rsid w:val="00E12CB6"/>
    <w:rsid w:val="00E44305"/>
    <w:rsid w:val="00E50839"/>
    <w:rsid w:val="00E54D3F"/>
    <w:rsid w:val="00EA4427"/>
    <w:rsid w:val="00EB5925"/>
    <w:rsid w:val="00EC1DE7"/>
    <w:rsid w:val="00ED4FB9"/>
    <w:rsid w:val="00EF76A1"/>
    <w:rsid w:val="00F06506"/>
    <w:rsid w:val="00F066BB"/>
    <w:rsid w:val="00F1611F"/>
    <w:rsid w:val="00F1670C"/>
    <w:rsid w:val="00F26704"/>
    <w:rsid w:val="00F40C44"/>
    <w:rsid w:val="00F45485"/>
    <w:rsid w:val="00F622BE"/>
    <w:rsid w:val="00F81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,"/>
  <w:listSeparator w:val=";"/>
  <w15:docId w15:val="{D81DA04F-979C-45A9-B938-ED07309C05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25A6"/>
    <w:rPr>
      <w:sz w:val="24"/>
      <w:szCs w:val="24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D46F46"/>
  </w:style>
  <w:style w:type="character" w:customStyle="1" w:styleId="MTEquationSection">
    <w:name w:val="MTEquationSection"/>
    <w:basedOn w:val="DefaultParagraphFont"/>
    <w:rsid w:val="00994C36"/>
    <w:rPr>
      <w:vanish/>
      <w:color w:val="FF0000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0"/>
    <w:rsid w:val="00994C36"/>
    <w:pPr>
      <w:shd w:val="clear" w:color="auto" w:fill="FFFFFF"/>
      <w:tabs>
        <w:tab w:val="center" w:pos="4820"/>
        <w:tab w:val="right" w:pos="9640"/>
      </w:tabs>
      <w:jc w:val="both"/>
    </w:pPr>
  </w:style>
  <w:style w:type="character" w:customStyle="1" w:styleId="MTDisplayEquation0">
    <w:name w:val="MTDisplayEquation Знак"/>
    <w:basedOn w:val="DefaultParagraphFont"/>
    <w:link w:val="MTDisplayEquation"/>
    <w:rsid w:val="00994C36"/>
    <w:rPr>
      <w:sz w:val="24"/>
      <w:szCs w:val="24"/>
      <w:shd w:val="clear" w:color="auto" w:fill="FFFFFF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54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9</TotalTime>
  <Pages>1</Pages>
  <Words>426</Words>
  <Characters>2429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Тезисы должны быть предоставлены в формате MS Word (файлы с расширением doc или docx)</vt:lpstr>
      <vt:lpstr>Тезисы должны быть предоставлены в формате MS Word (файлы с расширением doc или docx)</vt:lpstr>
    </vt:vector>
  </TitlesOfParts>
  <Company>CRIO</Company>
  <LinksUpToDate>false</LinksUpToDate>
  <CharactersWithSpaces>28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зисы должны быть предоставлены в формате MS Word (файлы с расширением doc или docx)</dc:title>
  <dc:creator>CRIO-M03</dc:creator>
  <cp:lastModifiedBy>Admin</cp:lastModifiedBy>
  <cp:revision>104</cp:revision>
  <dcterms:created xsi:type="dcterms:W3CDTF">2017-05-09T12:03:00Z</dcterms:created>
  <dcterms:modified xsi:type="dcterms:W3CDTF">2017-05-15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